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3DE556DC" w:rsidR="001F4137" w:rsidRPr="004350C5" w:rsidRDefault="004350C5">
      <w:pPr>
        <w:rPr>
          <w:sz w:val="56"/>
          <w:szCs w:val="56"/>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3D185D74"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77777777"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p>
    <w:p w14:paraId="0A1729DE" w14:textId="77777777" w:rsidR="00FB2851" w:rsidRDefault="00FB2851">
      <w:pPr>
        <w:rPr>
          <w:sz w:val="28"/>
          <w:szCs w:val="28"/>
        </w:rPr>
      </w:pPr>
    </w:p>
    <w:p w14:paraId="1EBC3E59" w14:textId="4536ADEF" w:rsidR="004350C5" w:rsidRDefault="00FB2851">
      <w:pPr>
        <w:rPr>
          <w:sz w:val="28"/>
          <w:szCs w:val="28"/>
        </w:rPr>
      </w:pPr>
      <w:r>
        <w:rPr>
          <w:sz w:val="28"/>
          <w:szCs w:val="28"/>
        </w:rPr>
        <w:t>Im Folgenden haben wir unsere Forschungsarbeit für Jugend Forscht in der Landesebene eingebunden.</w:t>
      </w:r>
      <w:r w:rsidR="00084A66">
        <w:rPr>
          <w:sz w:val="28"/>
          <w:szCs w:val="28"/>
        </w:rPr>
        <w:t xml:space="preserve"> Die Ergebnisse haben wir dann mit </w:t>
      </w:r>
      <w:r w:rsidR="00D03EAD">
        <w:rPr>
          <w:sz w:val="28"/>
          <w:szCs w:val="28"/>
        </w:rPr>
        <w:t xml:space="preserve">Ergebnissen der Finalisten des </w:t>
      </w:r>
      <w:proofErr w:type="spellStart"/>
      <w:r w:rsidR="00D03EAD">
        <w:rPr>
          <w:sz w:val="28"/>
          <w:szCs w:val="28"/>
        </w:rPr>
        <w:t>IYPT’s</w:t>
      </w:r>
      <w:proofErr w:type="spellEnd"/>
      <w:r w:rsidR="00D03EAD">
        <w:rPr>
          <w:sz w:val="28"/>
          <w:szCs w:val="28"/>
        </w:rPr>
        <w:t xml:space="preserve"> verglichen.</w:t>
      </w:r>
    </w:p>
    <w:p w14:paraId="5DBB8BAE" w14:textId="77777777" w:rsidR="00D03EAD" w:rsidRDefault="00D03EAD">
      <w:pPr>
        <w:rPr>
          <w:sz w:val="28"/>
          <w:szCs w:val="28"/>
        </w:rPr>
        <w:sectPr w:rsidR="00D03EAD" w:rsidSect="00EB663C">
          <w:headerReference w:type="default" r:id="rId12"/>
          <w:foot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bookmarkStart w:id="0" w:name="_GoBack"/>
      <w:bookmarkEnd w:id="0"/>
    </w:p>
    <w:p w14:paraId="0568E53D" w14:textId="4B850C95" w:rsidR="002A75A3" w:rsidRPr="0043536E" w:rsidRDefault="002A75A3" w:rsidP="002A75A3">
      <w:pPr>
        <w:jc w:val="center"/>
        <w:rPr>
          <w:sz w:val="56"/>
          <w:szCs w:val="56"/>
        </w:rPr>
      </w:pPr>
      <w:r w:rsidRPr="0043536E">
        <w:rPr>
          <w:sz w:val="56"/>
          <w:szCs w:val="56"/>
        </w:rPr>
        <w:lastRenderedPageBreak/>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0E5FE8FE" w14:textId="2C1FEEA0" w:rsidR="003D5A40" w:rsidRPr="0043536E" w:rsidRDefault="00BB24DD" w:rsidP="003D5A40">
      <w:pPr>
        <w:rPr>
          <w:sz w:val="28"/>
          <w:szCs w:val="28"/>
          <w:u w:val="single"/>
        </w:rPr>
      </w:pPr>
      <w:r w:rsidRPr="0043536E">
        <w:rPr>
          <w:sz w:val="28"/>
          <w:szCs w:val="28"/>
          <w:u w:val="single"/>
        </w:rPr>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40470151"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nder geführt werden, gibt es ein zwitscherndes Geräusch. Erkläre und erforsche dieses Geräusch.</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2D09EBA9" w14:textId="7E4B0F1E" w:rsidR="00D03EAD"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des Feldes und </w:t>
      </w:r>
      <w:r w:rsidR="00461909" w:rsidRPr="0043536E">
        <w:rPr>
          <w:sz w:val="26"/>
          <w:szCs w:val="26"/>
        </w:rPr>
        <w:t xml:space="preserve">der </w:t>
      </w:r>
      <w:r w:rsidR="00EB663C">
        <w:rPr>
          <w:sz w:val="26"/>
          <w:szCs w:val="26"/>
        </w:rPr>
        <w:t>Frequenz untersuchen.</w:t>
      </w:r>
    </w:p>
    <w:p w14:paraId="208FF001" w14:textId="77777777" w:rsidR="00D03EAD" w:rsidRDefault="00D03EAD">
      <w:pPr>
        <w:rPr>
          <w:sz w:val="26"/>
          <w:szCs w:val="26"/>
        </w:rPr>
      </w:pPr>
      <w:r>
        <w:rPr>
          <w:sz w:val="26"/>
          <w:szCs w:val="26"/>
        </w:rPr>
        <w:br w:type="page"/>
      </w:r>
    </w:p>
    <w:p w14:paraId="4A07C030" w14:textId="4D6EC1B4" w:rsidR="00891E9C" w:rsidRPr="0043536E" w:rsidRDefault="00891E9C" w:rsidP="008C6EBD">
      <w:pPr>
        <w:rPr>
          <w:sz w:val="26"/>
          <w:szCs w:val="26"/>
        </w:rPr>
      </w:pPr>
    </w:p>
    <w:p w14:paraId="5E1A3C62" w14:textId="77777777" w:rsidR="00602D31" w:rsidRPr="0043536E" w:rsidRDefault="00602D31" w:rsidP="00602D31">
      <w:pPr>
        <w:rPr>
          <w:sz w:val="28"/>
          <w:szCs w:val="24"/>
          <w:u w:val="single"/>
        </w:rPr>
      </w:pPr>
      <w:r w:rsidRPr="0043536E">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43536E" w:rsidRDefault="00F837A0" w:rsidP="008C6EBD">
      <w:pPr>
        <w:rPr>
          <w:sz w:val="28"/>
          <w:szCs w:val="24"/>
          <w:u w:val="single"/>
        </w:rPr>
      </w:pPr>
      <w:r w:rsidRPr="0043536E">
        <w:rPr>
          <w:sz w:val="28"/>
          <w:szCs w:val="24"/>
          <w:u w:val="single"/>
        </w:rPr>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Audacity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3CEB521C"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Pr="0043536E">
        <w:rPr>
          <w:sz w:val="26"/>
          <w:szCs w:val="26"/>
        </w:rPr>
        <w:t xml:space="preserve">gibt die </w:t>
      </w:r>
      <w:proofErr w:type="gramStart"/>
      <w:r w:rsidRPr="0043536E">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85pt;height:19.1pt" o:ole="">
            <v:imagedata r:id="rId16" o:title=""/>
          </v:shape>
          <o:OLEObject Type="Embed" ProgID="Equation.DSMT4" ShapeID="_x0000_i1025" DrawAspect="Content" ObjectID="_1479219122"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r w:rsidR="00D03EAD">
        <w:rPr>
          <w:sz w:val="26"/>
          <w:szCs w:val="26"/>
        </w:rPr>
        <w:br w:type="page"/>
      </w:r>
    </w:p>
    <w:p w14:paraId="17F36DE8" w14:textId="3B5A09D7" w:rsidR="00F837A0" w:rsidRPr="0043536E" w:rsidRDefault="007139AF" w:rsidP="00955B10">
      <w:pPr>
        <w:ind w:hanging="567"/>
        <w:rPr>
          <w:sz w:val="24"/>
          <w:szCs w:val="24"/>
        </w:rPr>
      </w:pPr>
      <w:r w:rsidRPr="0043536E">
        <w:rPr>
          <w:noProof/>
          <w:lang w:val="en-US"/>
        </w:rPr>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1536C783"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r nehmen wir an, dass sie exponentiell verläuft</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135B80BC" w:rsidR="00246E75" w:rsidRPr="0043536E" w:rsidRDefault="00EB663C"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oMath>
      </m:oMathPara>
    </w:p>
    <w:p w14:paraId="16E86EB8" w14:textId="77777777" w:rsidR="00CC7FCE" w:rsidRPr="0043536E" w:rsidRDefault="00CC7FCE" w:rsidP="008C6EBD">
      <w:pPr>
        <w:rPr>
          <w:sz w:val="30"/>
          <w:szCs w:val="30"/>
        </w:rPr>
      </w:pPr>
    </w:p>
    <w:p w14:paraId="330A2262" w14:textId="139F7B32" w:rsidR="00246E75" w:rsidRPr="0043536E" w:rsidRDefault="00EB663C"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EB663C"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072D8E0" w14:textId="40B86631" w:rsidR="00511412"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0FF5A0EF" w:rsidR="00A53A8D" w:rsidRPr="0043536E" w:rsidRDefault="00414278" w:rsidP="008C6EBD">
      <w:pPr>
        <w:rPr>
          <w:sz w:val="26"/>
          <w:szCs w:val="26"/>
        </w:rPr>
      </w:pPr>
      <w:r w:rsidRPr="0043536E">
        <w:rPr>
          <w:sz w:val="26"/>
          <w:szCs w:val="26"/>
        </w:rPr>
        <w:t>Zunächst berechnen wir die Gesamtzeit aus den ein</w:t>
      </w:r>
      <w:r w:rsidR="00DA11D0" w:rsidRPr="0043536E">
        <w:rPr>
          <w:sz w:val="26"/>
          <w:szCs w:val="26"/>
        </w:rPr>
        <w:t>zelnen Zeitabständen, hier mit D</w:t>
      </w:r>
      <w:r w:rsidRPr="0043536E">
        <w:rPr>
          <w:sz w:val="26"/>
          <w:szCs w:val="26"/>
        </w:rPr>
        <w:t xml:space="preserve">elta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43536E">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67" type="#_x0000_t75" style="width:43.35pt;height:13.9pt" o:ole="">
            <v:imagedata r:id="rId23" o:title=""/>
          </v:shape>
          <o:OLEObject Type="Embed" ProgID="Equation.DSMT4" ShapeID="_x0000_i1067" DrawAspect="Content" ObjectID="_1479219123" r:id="rId24"/>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68" type="#_x0000_t75" style="width:19.95pt;height:19.1pt" o:ole="">
            <v:imagedata r:id="rId25" o:title=""/>
          </v:shape>
          <o:OLEObject Type="Embed" ProgID="Equation.DSMT4" ShapeID="_x0000_i1068" DrawAspect="Content" ObjectID="_1479219124" r:id="rId26"/>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69" type="#_x0000_t75" style="width:13.9pt;height:16.5pt" o:ole="">
            <v:imagedata r:id="rId27" o:title=""/>
          </v:shape>
          <o:OLEObject Type="Embed" ProgID="Equation.DSMT4" ShapeID="_x0000_i1069" DrawAspect="Content" ObjectID="_1479219125" r:id="rId28"/>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70" type="#_x0000_t75" style="width:56.4pt;height:19.95pt" o:ole="">
            <v:imagedata r:id="rId29" o:title=""/>
          </v:shape>
          <o:OLEObject Type="Embed" ProgID="Equation.DSMT4" ShapeID="_x0000_i1070" DrawAspect="Content" ObjectID="_1479219126" r:id="rId30"/>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71" type="#_x0000_t75" style="width:13.9pt;height:16.5pt" o:ole="">
            <v:imagedata r:id="rId31" o:title=""/>
          </v:shape>
          <o:OLEObject Type="Embed" ProgID="Equation.DSMT4" ShapeID="_x0000_i1071" DrawAspect="Content" ObjectID="_1479219127" r:id="rId32"/>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EB663C"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1" type="#_x0000_t75" style="width:26.9pt;height:15.6pt" o:ole="">
            <v:imagedata r:id="rId33" o:title=""/>
          </v:shape>
          <o:OLEObject Type="Embed" ProgID="Equation.DSMT4" ShapeID="_x0000_i1031" DrawAspect="Content" ObjectID="_1479219128" r:id="rId34"/>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pt;height:16.5pt" o:ole="">
            <v:imagedata r:id="rId35" o:title=""/>
          </v:shape>
          <o:OLEObject Type="Embed" ProgID="Equation.DSMT4" ShapeID="_x0000_i1032" DrawAspect="Content" ObjectID="_1479219129" r:id="rId36"/>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10.4pt;height:16.5pt" o:ole="">
            <v:imagedata r:id="rId37" o:title=""/>
          </v:shape>
          <o:OLEObject Type="Embed" ProgID="Equation.DSMT4" ShapeID="_x0000_i1033" DrawAspect="Content" ObjectID="_1479219130" r:id="rId38"/>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95pt;height:16.5pt" o:ole="">
            <v:imagedata r:id="rId39" o:title=""/>
          </v:shape>
          <o:OLEObject Type="Embed" ProgID="Equation.DSMT4" ShapeID="_x0000_i1034" DrawAspect="Content" ObjectID="_1479219131" r:id="rId40"/>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DEB6BF7" w:rsidR="00E6310B" w:rsidRPr="0043536E" w:rsidRDefault="005C1328" w:rsidP="008C6EBD">
      <w:pPr>
        <w:rPr>
          <w:sz w:val="24"/>
          <w:szCs w:val="24"/>
        </w:rPr>
      </w:pPr>
      <w:r w:rsidRPr="0043536E">
        <w:rPr>
          <w:sz w:val="26"/>
          <w:szCs w:val="26"/>
        </w:rPr>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sieh</w:t>
      </w:r>
      <w:r w:rsidR="001218B9" w:rsidRPr="0043536E">
        <w:rPr>
          <w:sz w:val="26"/>
          <w:szCs w:val="26"/>
        </w:rPr>
        <w:t>e</w:t>
      </w:r>
      <w:r w:rsidR="00732BD1" w:rsidRPr="0043536E">
        <w:rPr>
          <w:sz w:val="26"/>
          <w:szCs w:val="26"/>
        </w:rPr>
        <w:t xml:space="preserve"> unten)</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1210370C" w:rsidR="00D03EAD" w:rsidRDefault="00152FE7" w:rsidP="008C6EBD">
      <w:pPr>
        <w:rPr>
          <w:sz w:val="16"/>
          <w:szCs w:val="16"/>
        </w:rPr>
      </w:pPr>
      <w:r w:rsidRPr="0043536E">
        <w:rPr>
          <w:sz w:val="16"/>
          <w:szCs w:val="16"/>
        </w:rPr>
        <w:t xml:space="preserve">6.1 </w:t>
      </w:r>
      <w:proofErr w:type="gramStart"/>
      <w:r w:rsidRPr="0043536E">
        <w:rPr>
          <w:sz w:val="16"/>
          <w:szCs w:val="16"/>
        </w:rPr>
        <w:t>Amplitude</w:t>
      </w:r>
      <w:proofErr w:type="gramEnd"/>
      <w:r w:rsidRPr="0043536E">
        <w:rPr>
          <w:sz w:val="16"/>
          <w:szCs w:val="16"/>
        </w:rPr>
        <w:t xml:space="preserve"> abhängig von der Zeit</w:t>
      </w:r>
    </w:p>
    <w:p w14:paraId="131C8494" w14:textId="77777777" w:rsidR="00D03EAD" w:rsidRDefault="00D03EAD">
      <w:pPr>
        <w:rPr>
          <w:sz w:val="16"/>
          <w:szCs w:val="16"/>
        </w:rPr>
      </w:pPr>
      <w:r>
        <w:rPr>
          <w:sz w:val="16"/>
          <w:szCs w:val="16"/>
        </w:rPr>
        <w:br w:type="page"/>
      </w:r>
    </w:p>
    <w:p w14:paraId="5A344CAD" w14:textId="68D58C23" w:rsidR="000D6713" w:rsidRDefault="00422293" w:rsidP="008C6EBD">
      <w:pPr>
        <w:rPr>
          <w:sz w:val="26"/>
          <w:szCs w:val="26"/>
        </w:rPr>
      </w:pPr>
      <w:r w:rsidRPr="0043536E">
        <w:rPr>
          <w:sz w:val="26"/>
          <w:szCs w:val="26"/>
        </w:rPr>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0A2C9C">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EB663C"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EB663C"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EB663C"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EB663C"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EB663C"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proofErr w:type="gramStart"/>
      <w:r w:rsidR="001218B9" w:rsidRPr="0043536E">
        <w:rPr>
          <w:sz w:val="26"/>
          <w:szCs w:val="26"/>
        </w:rPr>
        <w:t xml:space="preserve">auch </w:t>
      </w:r>
      <w:proofErr w:type="gramEnd"/>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80" type="#_x0000_t75" style="width:12.15pt;height:11.3pt" o:ole="">
            <v:imagedata r:id="rId42" o:title=""/>
          </v:shape>
          <o:OLEObject Type="Embed" ProgID="Equation.DSMT4" ShapeID="_x0000_i1080" DrawAspect="Content" ObjectID="_1479219132" r:id="rId43"/>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81" type="#_x0000_t75" style="width:12.15pt;height:11.3pt" o:ole="">
            <v:imagedata r:id="rId42" o:title=""/>
          </v:shape>
          <o:OLEObject Type="Embed" ProgID="Equation.DSMT4" ShapeID="_x0000_i1081" DrawAspect="Content" ObjectID="_1479219133" r:id="rId44"/>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 xml:space="preserve">Die </w:t>
      </w:r>
      <w:proofErr w:type="spellStart"/>
      <w:r w:rsidRPr="0043536E">
        <w:rPr>
          <w:sz w:val="26"/>
          <w:szCs w:val="26"/>
        </w:rPr>
        <w:t>Energiebetrachung</w:t>
      </w:r>
      <w:proofErr w:type="spellEnd"/>
      <w:r w:rsidRPr="0043536E">
        <w:rPr>
          <w:sz w:val="26"/>
          <w:szCs w:val="26"/>
        </w:rPr>
        <w:t xml:space="preserve">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8" type="#_x0000_t75" style="width:13pt;height:10.4pt" o:ole="">
            <v:imagedata r:id="rId45" o:title=""/>
          </v:shape>
          <o:OLEObject Type="Embed" ProgID="Equation.DSMT4" ShapeID="_x0000_i1038" DrawAspect="Content" ObjectID="_1479219134" r:id="rId46"/>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9" type="#_x0000_t75" style="width:15.6pt;height:15.6pt" o:ole="">
            <v:imagedata r:id="rId47" o:title=""/>
          </v:shape>
          <o:OLEObject Type="Embed" ProgID="Equation.DSMT4" ShapeID="_x0000_i1039" DrawAspect="Content" ObjectID="_1479219135" r:id="rId48"/>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40" type="#_x0000_t75" style="width:13pt;height:10.4pt" o:ole="">
            <v:imagedata r:id="rId49" o:title=""/>
          </v:shape>
          <o:OLEObject Type="Embed" ProgID="Equation.DSMT4" ShapeID="_x0000_i1040" DrawAspect="Content" ObjectID="_1479219136" r:id="rId50"/>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1" type="#_x0000_t75" style="width:15.6pt;height:15.6pt" o:ole="">
            <v:imagedata r:id="rId51" o:title=""/>
          </v:shape>
          <o:OLEObject Type="Embed" ProgID="Equation.DSMT4" ShapeID="_x0000_i1041" DrawAspect="Content" ObjectID="_1479219137" r:id="rId52"/>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54A92BE0" w14:textId="06509F18"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diesem 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2" type="#_x0000_t75" style="width:13pt;height:15.6pt" o:ole="">
            <v:imagedata r:id="rId53" o:title=""/>
          </v:shape>
          <o:OLEObject Type="Embed" ProgID="Equation.DSMT4" ShapeID="_x0000_i1042" DrawAspect="Content" ObjectID="_1479219138" r:id="rId54"/>
        </w:object>
      </w:r>
      <w:r w:rsidRPr="0043536E">
        <w:rPr>
          <w:sz w:val="26"/>
          <w:szCs w:val="26"/>
        </w:rPr>
        <w:t xml:space="preserve"> proportional ist. Bei der Federkraft ist sie jeweils proportional zur Auslenkung</w:t>
      </w:r>
    </w:p>
    <w:p w14:paraId="51996F53" w14:textId="77777777" w:rsidR="00D03EAD" w:rsidRDefault="00D03EAD">
      <w:pPr>
        <w:rPr>
          <w:sz w:val="26"/>
          <w:szCs w:val="26"/>
        </w:rPr>
      </w:pPr>
      <w:r>
        <w:rPr>
          <w:sz w:val="26"/>
          <w:szCs w:val="26"/>
        </w:rPr>
        <w:br w:type="page"/>
      </w:r>
    </w:p>
    <w:p w14:paraId="2E181CB8" w14:textId="79050B8F" w:rsidR="00B53009" w:rsidRPr="0043536E" w:rsidRDefault="00B53009" w:rsidP="00B53009">
      <w:pPr>
        <w:rPr>
          <w:sz w:val="26"/>
          <w:szCs w:val="26"/>
        </w:rPr>
      </w:pPr>
      <w:r w:rsidRPr="0043536E">
        <w:rPr>
          <w:sz w:val="26"/>
          <w:szCs w:val="26"/>
        </w:rPr>
        <w:t>(</w:t>
      </w:r>
      <w:proofErr w:type="spellStart"/>
      <w:r w:rsidRPr="0043536E">
        <w:rPr>
          <w:sz w:val="26"/>
          <w:szCs w:val="26"/>
        </w:rPr>
        <w:t>Hooke'sche</w:t>
      </w:r>
      <w:proofErr w:type="spellEnd"/>
      <w:r w:rsidRPr="0043536E">
        <w:rPr>
          <w:sz w:val="26"/>
          <w:szCs w:val="26"/>
        </w:rPr>
        <w:t xml:space="preserv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3" type="#_x0000_t75" style="width:12.15pt;height:15.6pt" o:ole="">
            <v:imagedata r:id="rId55" o:title=""/>
          </v:shape>
          <o:OLEObject Type="Embed" ProgID="Equation.DSMT4" ShapeID="_x0000_i1043" DrawAspect="Content" ObjectID="_1479219139" r:id="rId56"/>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4" type="#_x0000_t75" style="width:13pt;height:14.75pt" o:ole="">
            <v:imagedata r:id="rId57" o:title=""/>
          </v:shape>
          <o:OLEObject Type="Embed" ProgID="Equation.DSMT4" ShapeID="_x0000_i1044" DrawAspect="Content" ObjectID="_1479219140" r:id="rId58"/>
        </w:object>
      </w:r>
      <w:r w:rsidRPr="0043536E">
        <w:rPr>
          <w:sz w:val="26"/>
          <w:szCs w:val="26"/>
        </w:rPr>
        <w:t xml:space="preserve">  ab, das heißt mit </w:t>
      </w:r>
      <w:r w:rsidRPr="0043536E">
        <w:rPr>
          <w:position w:val="-6"/>
          <w:sz w:val="26"/>
          <w:szCs w:val="26"/>
        </w:rPr>
        <w:object w:dxaOrig="340" w:dyaOrig="320" w14:anchorId="49F1D486">
          <v:shape id="_x0000_i1045" type="#_x0000_t75" style="width:16.5pt;height:15.6pt" o:ole="">
            <v:imagedata r:id="rId59" o:title=""/>
          </v:shape>
          <o:OLEObject Type="Embed" ProgID="Equation.DSMT4" ShapeID="_x0000_i1045" DrawAspect="Content" ObjectID="_1479219141" r:id="rId60"/>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EB663C"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EB663C"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7777777" w:rsidR="00D03EAD" w:rsidRDefault="00D03EAD">
      <w:pPr>
        <w:rPr>
          <w:sz w:val="26"/>
          <w:szCs w:val="26"/>
        </w:rPr>
      </w:pPr>
      <w:r>
        <w:rPr>
          <w:sz w:val="26"/>
          <w:szCs w:val="26"/>
        </w:rPr>
        <w:br w:type="page"/>
      </w:r>
    </w:p>
    <w:p w14:paraId="3F1836F8" w14:textId="647AA781" w:rsidR="00D16957" w:rsidRPr="0043536E" w:rsidRDefault="004F33B4" w:rsidP="00B53009">
      <w:pPr>
        <w:rPr>
          <w:sz w:val="26"/>
          <w:szCs w:val="26"/>
        </w:rPr>
      </w:pPr>
      <w:r w:rsidRPr="0043536E">
        <w:rPr>
          <w:noProof/>
          <w:sz w:val="26"/>
          <w:szCs w:val="26"/>
          <w:lang w:val="en-US"/>
        </w:rPr>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32FAFCB1" w:rsidR="004D64D5" w:rsidRPr="0043536E" w:rsidRDefault="009D3164" w:rsidP="00B53009">
      <w:pPr>
        <w:rPr>
          <w:sz w:val="26"/>
          <w:szCs w:val="26"/>
        </w:rPr>
      </w:pPr>
      <w:r>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xml:space="preserve">), bei dem die Periode auch in der Theorie immer konstant ist. Bei dem Pendel lässt sich die in der Wirklichkeit nicht konstante Periode durch </w:t>
      </w:r>
      <w:proofErr w:type="spellStart"/>
      <w:r w:rsidRPr="0043536E">
        <w:rPr>
          <w:sz w:val="26"/>
          <w:szCs w:val="26"/>
        </w:rPr>
        <w:t>Luft</w:t>
      </w:r>
      <w:r w:rsidR="00602D31" w:rsidRPr="0043536E">
        <w:rPr>
          <w:sz w:val="26"/>
          <w:szCs w:val="26"/>
        </w:rPr>
        <w:t>v</w:t>
      </w:r>
      <w:r w:rsidRPr="0043536E">
        <w:rPr>
          <w:sz w:val="26"/>
          <w:szCs w:val="26"/>
        </w:rPr>
        <w:t>erwirbelungen</w:t>
      </w:r>
      <w:proofErr w:type="spellEnd"/>
      <w:r w:rsidRPr="0043536E">
        <w:rPr>
          <w:sz w:val="26"/>
          <w:szCs w:val="26"/>
        </w:rPr>
        <w:t xml:space="preserve">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 xml:space="preserve">n eine </w:t>
      </w:r>
      <w:proofErr w:type="spellStart"/>
      <w:r w:rsidR="00BF09CF" w:rsidRPr="0043536E">
        <w:rPr>
          <w:sz w:val="26"/>
          <w:szCs w:val="26"/>
        </w:rPr>
        <w:t>Hoo</w:t>
      </w:r>
      <w:r w:rsidRPr="0043536E">
        <w:rPr>
          <w:sz w:val="26"/>
          <w:szCs w:val="26"/>
        </w:rPr>
        <w:t>ke’sche</w:t>
      </w:r>
      <w:proofErr w:type="spellEnd"/>
      <w:r w:rsidRPr="0043536E">
        <w:rPr>
          <w:sz w:val="26"/>
          <w:szCs w:val="26"/>
        </w:rPr>
        <w:t xml:space="preserv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 xml:space="preserve">9.2 </w:t>
      </w:r>
      <w:proofErr w:type="gramStart"/>
      <w:r w:rsidRPr="0043536E">
        <w:rPr>
          <w:sz w:val="16"/>
          <w:szCs w:val="16"/>
        </w:rPr>
        <w:t>Messwerttabelle</w:t>
      </w:r>
      <w:proofErr w:type="gramEnd"/>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6" type="#_x0000_t75" style="width:20.8pt;height:15.6pt" o:ole="">
            <v:imagedata r:id="rId62" o:title=""/>
          </v:shape>
          <o:OLEObject Type="Embed" ProgID="Equation.DSMT4" ShapeID="_x0000_i1046" DrawAspect="Content" ObjectID="_1479219142" r:id="rId63"/>
        </w:object>
      </w:r>
      <w:r w:rsidRPr="0043536E">
        <w:rPr>
          <w:sz w:val="26"/>
          <w:szCs w:val="26"/>
        </w:rPr>
        <w:t xml:space="preserve"> , damit wäre es bei a=1: </w:t>
      </w:r>
      <w:r w:rsidRPr="0043536E">
        <w:rPr>
          <w:position w:val="-6"/>
        </w:rPr>
        <w:object w:dxaOrig="260" w:dyaOrig="320" w14:anchorId="3BA4AA1B">
          <v:shape id="_x0000_i1047" type="#_x0000_t75" style="width:13pt;height:15.6pt" o:ole="">
            <v:imagedata r:id="rId64" o:title=""/>
          </v:shape>
          <o:OLEObject Type="Embed" ProgID="Equation.DSMT4" ShapeID="_x0000_i1047" DrawAspect="Content" ObjectID="_1479219143" r:id="rId65"/>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8" type="#_x0000_t75" style="width:13pt;height:15.6pt" o:ole="">
            <v:imagedata r:id="rId66" o:title=""/>
          </v:shape>
          <o:OLEObject Type="Embed" ProgID="Equation.DSMT4" ShapeID="_x0000_i1048" DrawAspect="Content" ObjectID="_1479219144" r:id="rId67"/>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7777777" w:rsidR="00D03EAD" w:rsidRDefault="00D03EAD">
      <w:pPr>
        <w:rPr>
          <w:sz w:val="26"/>
          <w:szCs w:val="26"/>
        </w:rPr>
      </w:pPr>
      <w:r>
        <w:rPr>
          <w:sz w:val="26"/>
          <w:szCs w:val="26"/>
        </w:rPr>
        <w:br w:type="page"/>
      </w:r>
    </w:p>
    <w:p w14:paraId="45E82672" w14:textId="4E967547" w:rsidR="00F20437" w:rsidRPr="0043536E" w:rsidRDefault="00E541B5" w:rsidP="008C6EBD">
      <w:pPr>
        <w:rPr>
          <w:sz w:val="26"/>
          <w:szCs w:val="26"/>
        </w:rPr>
      </w:pPr>
      <w:r w:rsidRPr="0043536E">
        <w:rPr>
          <w:sz w:val="26"/>
          <w:szCs w:val="26"/>
        </w:rPr>
        <w:t xml:space="preserve">Man mag sich jetzt fragen, wieso wir keine konstante Schwingungsperiode bei unseren Versuchsdaten haben, obwohl wir eine </w:t>
      </w:r>
      <w:proofErr w:type="spellStart"/>
      <w:r w:rsidRPr="0043536E">
        <w:rPr>
          <w:sz w:val="26"/>
          <w:szCs w:val="26"/>
        </w:rPr>
        <w:t>Hooke’sche</w:t>
      </w:r>
      <w:proofErr w:type="spellEnd"/>
      <w:r w:rsidRPr="0043536E">
        <w:rPr>
          <w:sz w:val="26"/>
          <w:szCs w:val="26"/>
        </w:rPr>
        <w:t xml:space="preserv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9"/>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77777777" w:rsidR="00D03EAD" w:rsidRDefault="00D03EAD">
      <w:pPr>
        <w:rPr>
          <w:rFonts w:ascii="Calibri" w:eastAsia="Calibri" w:hAnsi="Calibri" w:cs="Calibri"/>
          <w:sz w:val="26"/>
          <w:szCs w:val="26"/>
        </w:rPr>
      </w:pPr>
      <w:r>
        <w:rPr>
          <w:rFonts w:ascii="Calibri" w:eastAsia="Calibri" w:hAnsi="Calibri" w:cs="Calibri"/>
          <w:sz w:val="26"/>
          <w:szCs w:val="26"/>
        </w:rPr>
        <w:br w:type="page"/>
      </w:r>
    </w:p>
    <w:p w14:paraId="243A1511" w14:textId="5D46A75B" w:rsidR="00B934CA" w:rsidRPr="0043536E" w:rsidRDefault="00BB24DD" w:rsidP="008C6EBD">
      <w:pPr>
        <w:rPr>
          <w:sz w:val="28"/>
          <w:szCs w:val="24"/>
          <w:u w:val="single"/>
        </w:rPr>
      </w:pPr>
      <w:r w:rsidRPr="0043536E">
        <w:rPr>
          <w:sz w:val="28"/>
          <w:szCs w:val="24"/>
          <w:u w:val="single"/>
        </w:rPr>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 xml:space="preserve">Um bewerten zu können, wie genau wir gearbeitet haben und an welchen Stellen unsere Schwächen liegen, haben wir vor unsere Forschungsergebnisse mit den Ergebnissen der anderen Gruppen des ursprünglichen Wettbewerbs, des </w:t>
      </w:r>
      <w:proofErr w:type="spellStart"/>
      <w:r>
        <w:rPr>
          <w:sz w:val="26"/>
          <w:szCs w:val="26"/>
        </w:rPr>
        <w:t>IYPT’s</w:t>
      </w:r>
      <w:proofErr w:type="spellEnd"/>
      <w:r>
        <w:rPr>
          <w:sz w:val="26"/>
          <w:szCs w:val="26"/>
        </w:rPr>
        <w:t>,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proofErr w:type="spellStart"/>
      <w:r w:rsidRPr="0043536E">
        <w:rPr>
          <w:sz w:val="26"/>
          <w:szCs w:val="26"/>
        </w:rPr>
        <w:t>Chirp</w:t>
      </w:r>
      <w:proofErr w:type="spellEnd"/>
      <w:r w:rsidRPr="0043536E">
        <w:rPr>
          <w:sz w:val="26"/>
          <w:szCs w:val="26"/>
        </w:rPr>
        <w:t xml:space="preserve">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w:t>
      </w:r>
      <w:proofErr w:type="spellStart"/>
      <w:r w:rsidRPr="0043536E">
        <w:rPr>
          <w:sz w:val="26"/>
          <w:szCs w:val="26"/>
        </w:rPr>
        <w:t>Chirp</w:t>
      </w:r>
      <w:proofErr w:type="spellEnd"/>
      <w:r w:rsidRPr="0043536E">
        <w:rPr>
          <w:sz w:val="26"/>
          <w:szCs w:val="26"/>
        </w:rPr>
        <w:t xml:space="preserve">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66C96BF4" w14:textId="7043A641" w:rsidR="0004053B" w:rsidRPr="0043536E" w:rsidRDefault="00174081" w:rsidP="008C6EBD">
      <w:pPr>
        <w:rPr>
          <w:sz w:val="26"/>
          <w:szCs w:val="26"/>
        </w:rPr>
      </w:pPr>
      <w:r w:rsidRPr="0043536E">
        <w:rPr>
          <w:sz w:val="26"/>
          <w:szCs w:val="26"/>
        </w:rPr>
        <w:br w:type="page"/>
      </w:r>
    </w:p>
    <w:p w14:paraId="26203471" w14:textId="35EF4C7D" w:rsidR="0004053B" w:rsidRPr="0043536E" w:rsidRDefault="0004053B" w:rsidP="0004053B">
      <w:pPr>
        <w:rPr>
          <w:sz w:val="28"/>
          <w:szCs w:val="28"/>
          <w:u w:val="single"/>
        </w:rPr>
      </w:pPr>
      <w:r w:rsidRPr="0043536E">
        <w:rPr>
          <w:sz w:val="28"/>
          <w:szCs w:val="28"/>
          <w:u w:val="single"/>
        </w:rPr>
        <w:lastRenderedPageBreak/>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essungen haben wir das PC-Programm Audacity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 xml:space="preserve">Metzler Physik, J. </w:t>
      </w:r>
      <w:proofErr w:type="spellStart"/>
      <w:r w:rsidRPr="0043536E">
        <w:rPr>
          <w:sz w:val="26"/>
          <w:szCs w:val="26"/>
        </w:rPr>
        <w:t>Grehn</w:t>
      </w:r>
      <w:proofErr w:type="spellEnd"/>
      <w:r w:rsidRPr="0043536E">
        <w:rPr>
          <w:sz w:val="26"/>
          <w:szCs w:val="26"/>
        </w:rPr>
        <w:t>,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4C2B57B" w14:textId="7B82313A" w:rsidR="00D03EAD" w:rsidRDefault="00A90139" w:rsidP="00D03EAD">
      <w:pPr>
        <w:pStyle w:val="Listenabsatz"/>
        <w:numPr>
          <w:ilvl w:val="0"/>
          <w:numId w:val="2"/>
        </w:numPr>
        <w:jc w:val="left"/>
        <w:rPr>
          <w:sz w:val="26"/>
          <w:szCs w:val="26"/>
        </w:rPr>
      </w:pPr>
      <w:r w:rsidRPr="0043536E">
        <w:rPr>
          <w:sz w:val="26"/>
          <w:szCs w:val="26"/>
        </w:rPr>
        <w:t>http://www.christian-doppler.com/CD_FONDS/WELLEN.HTM (30.01.14 21:30)</w:t>
      </w:r>
    </w:p>
    <w:p w14:paraId="779265E0" w14:textId="77777777" w:rsidR="00D03EAD" w:rsidRPr="00D03EAD" w:rsidRDefault="00D03EAD" w:rsidP="00D03EAD">
      <w:pPr>
        <w:jc w:val="left"/>
        <w:rPr>
          <w:sz w:val="26"/>
          <w:szCs w:val="26"/>
        </w:rPr>
        <w:sectPr w:rsidR="00D03EAD" w:rsidRPr="00D03EAD" w:rsidSect="000A2C9C">
          <w:footerReference w:type="default" r:id="rId70"/>
          <w:type w:val="continuous"/>
          <w:pgSz w:w="11906" w:h="16838"/>
          <w:pgMar w:top="1417" w:right="1417" w:bottom="1134" w:left="1417" w:header="708" w:footer="708" w:gutter="0"/>
          <w:pgNumType w:fmt="numberInDash"/>
          <w:cols w:space="708"/>
          <w:docGrid w:linePitch="360"/>
        </w:sectPr>
      </w:pPr>
    </w:p>
    <w:p w14:paraId="5302FF71" w14:textId="77777777" w:rsidR="00683E3A" w:rsidRDefault="00683E3A">
      <w:pPr>
        <w:rPr>
          <w:sz w:val="28"/>
          <w:szCs w:val="28"/>
          <w:u w:val="single"/>
        </w:rPr>
      </w:pPr>
      <w:r w:rsidRPr="00683E3A">
        <w:rPr>
          <w:sz w:val="28"/>
          <w:szCs w:val="28"/>
          <w:u w:val="single"/>
        </w:rPr>
        <w:t>Auswertung des Wettbewerbs (Jugend Forscht)</w:t>
      </w:r>
    </w:p>
    <w:p w14:paraId="2054EE66" w14:textId="77777777" w:rsidR="00EB663C" w:rsidRDefault="00EB663C">
      <w:pPr>
        <w:rPr>
          <w:sz w:val="28"/>
          <w:szCs w:val="28"/>
          <w:u w:val="single"/>
        </w:rPr>
      </w:pPr>
    </w:p>
    <w:p w14:paraId="1152D154" w14:textId="77777777" w:rsidR="00EB663C" w:rsidRDefault="00EB663C" w:rsidP="00EB663C">
      <w:pPr>
        <w:rPr>
          <w:sz w:val="26"/>
          <w:szCs w:val="26"/>
        </w:rPr>
      </w:pPr>
      <w:r>
        <w:rPr>
          <w:sz w:val="26"/>
          <w:szCs w:val="26"/>
        </w:rPr>
        <w:t>Der Jugend Forscht Wettbewerb 2014 begann für uns mit dem Regional Wettbewerb Berlin Süd am 24. bis 25. Februar 2014. Dort stellten wir unsere erste Version des Versuchs vor bei der wir noch einen komplizierten Aufbau mit Gummis benutzten, der kompliziert und in ungenaue Messwerte resultierte. Schon bei dem Jury Gespräch am 24.02. hatten wir ein gutes Gefühl, vor allem weil ein Juror (Herr Alexander Gottberg) angeboten hat, dass wir uns nochmal im Nachhinein mit ihm über unser Projekt unterhalten. Am Nachmittag haben daraufhin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es jetzt der Fall ist. Weiterhin haben zur besseren Darstellung unsere Versuchsergebnisse die Graphen und deren Approximationen deutlich verbessert, indem wir ein anderes Programm zum approximieren verwenden.</w:t>
      </w:r>
    </w:p>
    <w:p w14:paraId="313542C2" w14:textId="77777777" w:rsidR="00EB663C" w:rsidRDefault="00EB663C" w:rsidP="00EB663C">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viele Gruppen aus unserer Schule erfolgreich am Regionalwettbewerb teilgenommen haben und es in verschiedenen Fachbereichen in den Landeswettbewerb geschafft haben.</w:t>
      </w:r>
    </w:p>
    <w:p w14:paraId="634ECBA4" w14:textId="77777777" w:rsidR="00EB663C" w:rsidRDefault="00EB663C" w:rsidP="00EB663C">
      <w:pPr>
        <w:rPr>
          <w:sz w:val="26"/>
          <w:szCs w:val="26"/>
        </w:rPr>
      </w:pPr>
      <w:r>
        <w:rPr>
          <w:sz w:val="26"/>
          <w:szCs w:val="26"/>
        </w:rPr>
        <w:t>Die Landesrunde in Berlin fand dann am 25. und 26. März in Berlin Mitte, in den Gebäuden von Siemens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60E73123" w14:textId="77777777" w:rsidR="00EB663C" w:rsidRDefault="00EB663C" w:rsidP="00EB663C">
      <w:pPr>
        <w:rPr>
          <w:sz w:val="26"/>
          <w:szCs w:val="26"/>
        </w:rPr>
      </w:pPr>
      <w:r>
        <w:rPr>
          <w:sz w:val="26"/>
          <w:szCs w:val="26"/>
        </w:rPr>
        <w:t xml:space="preserve">Am 26. März stellte sich bei der Siegerehrung enttäuschend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icht vollständig folgen konnte. </w:t>
      </w:r>
    </w:p>
    <w:p w14:paraId="1278C0E0"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4E064A31" w14:textId="44F6DC50"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 xml:space="preserve">n. Auf der Archivseite des </w:t>
      </w:r>
      <w:proofErr w:type="spellStart"/>
      <w:r w:rsidR="00EB663C">
        <w:rPr>
          <w:sz w:val="26"/>
          <w:szCs w:val="26"/>
        </w:rPr>
        <w:t>IYPT‘</w:t>
      </w:r>
      <w:r>
        <w:rPr>
          <w:sz w:val="26"/>
          <w:szCs w:val="26"/>
        </w:rPr>
        <w:t>s</w:t>
      </w:r>
      <w:proofErr w:type="spellEnd"/>
      <w:r>
        <w:rPr>
          <w:sz w:val="26"/>
          <w:szCs w:val="26"/>
        </w:rPr>
        <w:t xml:space="preserve"> wurden zwei Präsentationen freigegeben und diese war die des besseren Teams, weshalb </w:t>
      </w:r>
      <w:r w:rsidR="00D10096">
        <w:rPr>
          <w:sz w:val="26"/>
          <w:szCs w:val="26"/>
        </w:rPr>
        <w:t>wir uns auf diese Arbeit beziehen</w:t>
      </w:r>
      <w:r w:rsidR="0071265D">
        <w:rPr>
          <w:sz w:val="26"/>
          <w:szCs w:val="26"/>
        </w:rPr>
        <w:t xml:space="preserve"> Die Arbeit stammt von Jakub </w:t>
      </w:r>
      <w:proofErr w:type="spellStart"/>
      <w:r w:rsidR="0071265D">
        <w:rPr>
          <w:sz w:val="26"/>
          <w:szCs w:val="26"/>
        </w:rPr>
        <w:t>Chudík</w:t>
      </w:r>
      <w:proofErr w:type="spellEnd"/>
      <w:r w:rsidR="0071265D">
        <w:rPr>
          <w:sz w:val="26"/>
          <w:szCs w:val="26"/>
        </w:rPr>
        <w:t>.</w:t>
      </w:r>
    </w:p>
    <w:p w14:paraId="0BCE7063" w14:textId="77777777" w:rsidR="0071265D" w:rsidRDefault="0071265D" w:rsidP="00084A66">
      <w:pPr>
        <w:rPr>
          <w:sz w:val="26"/>
          <w:szCs w:val="26"/>
        </w:rPr>
      </w:pPr>
    </w:p>
    <w:p w14:paraId="7246E945" w14:textId="77777777" w:rsidR="00D03EAD" w:rsidRDefault="0071265D" w:rsidP="00084A66">
      <w:pPr>
        <w:rPr>
          <w:sz w:val="26"/>
          <w:szCs w:val="26"/>
        </w:rPr>
      </w:pPr>
      <w:r>
        <w:rPr>
          <w:sz w:val="26"/>
          <w:szCs w:val="26"/>
        </w:rPr>
        <w:t xml:space="preserve">Als erstes </w:t>
      </w:r>
      <w:r w:rsidR="00ED7A30">
        <w:rPr>
          <w:sz w:val="26"/>
          <w:szCs w:val="26"/>
        </w:rPr>
        <w:t xml:space="preserve">ist </w:t>
      </w:r>
      <w:r>
        <w:rPr>
          <w:sz w:val="26"/>
          <w:szCs w:val="26"/>
        </w:rPr>
        <w:t>da das Thema der Eigenfrequenz.</w:t>
      </w:r>
      <w:r w:rsidR="000E206E">
        <w:rPr>
          <w:sz w:val="26"/>
          <w:szCs w:val="26"/>
        </w:rPr>
        <w:t xml:space="preserve"> Die Idee davon ist, dass sich stehende Wellen in der Kugel selbst oder auf ihrer Oberfläche bilden und diese dann den Ton</w:t>
      </w:r>
    </w:p>
    <w:p w14:paraId="09BA394B" w14:textId="17E599CD" w:rsidR="0071265D" w:rsidRDefault="00D03EAD" w:rsidP="00084A66">
      <w:pPr>
        <w:rPr>
          <w:sz w:val="26"/>
          <w:szCs w:val="26"/>
        </w:rPr>
      </w:pPr>
      <w:r>
        <w:rPr>
          <w:sz w:val="26"/>
          <w:szCs w:val="26"/>
        </w:rPr>
        <w:br w:type="page"/>
      </w:r>
      <w:r w:rsidR="000E206E">
        <w:rPr>
          <w:sz w:val="26"/>
          <w:szCs w:val="26"/>
        </w:rPr>
        <w:t>erzeugen. Diese Idee haben wir allerdings nach der ersten Berechnung bereits wieder verworfen, da unseren Ergebnissen entsprechend eine Frequenz von etwa 54.000 Hz entstehen würde und diese weder messbar noch hörbar ist</w:t>
      </w:r>
      <w:r w:rsidR="00D10096">
        <w:rPr>
          <w:sz w:val="26"/>
          <w:szCs w:val="26"/>
        </w:rPr>
        <w:t>.</w:t>
      </w:r>
      <w:r w:rsidR="000E206E">
        <w:rPr>
          <w:sz w:val="26"/>
          <w:szCs w:val="26"/>
        </w:rPr>
        <w:t xml:space="preserve"> </w:t>
      </w:r>
      <w:r w:rsidR="00D10096">
        <w:rPr>
          <w:sz w:val="26"/>
          <w:szCs w:val="26"/>
        </w:rPr>
        <w:t>D</w:t>
      </w:r>
      <w:r w:rsidR="000E206E">
        <w:rPr>
          <w:sz w:val="26"/>
          <w:szCs w:val="26"/>
        </w:rPr>
        <w:t xml:space="preserve">ementsprechend </w:t>
      </w:r>
      <w:r w:rsidR="00D10096">
        <w:rPr>
          <w:sz w:val="26"/>
          <w:szCs w:val="26"/>
        </w:rPr>
        <w:t>ist dies nicht die Frequenz die wir hören.</w:t>
      </w:r>
      <w:r w:rsidR="000E206E">
        <w:rPr>
          <w:sz w:val="26"/>
          <w:szCs w:val="26"/>
        </w:rPr>
        <w:t xml:space="preserve"> Zu demselben Schluss ist auch </w:t>
      </w:r>
      <w:proofErr w:type="spellStart"/>
      <w:r w:rsidR="000E206E">
        <w:rPr>
          <w:sz w:val="26"/>
          <w:szCs w:val="26"/>
        </w:rPr>
        <w:t>Chudík</w:t>
      </w:r>
      <w:proofErr w:type="spellEnd"/>
      <w:r w:rsidR="000E206E">
        <w:rPr>
          <w:sz w:val="26"/>
          <w:szCs w:val="26"/>
        </w:rPr>
        <w:t xml:space="preserve"> in seiner Ausarbeitung gekommen, obwohl hier seine Werte leicht abweichen, da er vermutlich eine Kugel </w:t>
      </w:r>
      <w:r w:rsidR="00D10096">
        <w:rPr>
          <w:sz w:val="26"/>
          <w:szCs w:val="26"/>
        </w:rPr>
        <w:t xml:space="preserve">mit einem anderen Durchmesser </w:t>
      </w:r>
      <w:r w:rsidR="000E206E">
        <w:rPr>
          <w:sz w:val="26"/>
          <w:szCs w:val="26"/>
        </w:rPr>
        <w:t>verwendet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5637DB3" w:rsidR="00EB04F8" w:rsidRDefault="00EB04F8" w:rsidP="00084A66">
      <w:pPr>
        <w:rPr>
          <w:sz w:val="26"/>
          <w:szCs w:val="26"/>
        </w:rPr>
      </w:pPr>
      <w:r>
        <w:rPr>
          <w:sz w:val="26"/>
          <w:szCs w:val="26"/>
        </w:rPr>
        <w:t xml:space="preserve">Eine weitere interessante Beobachtung, welche wir dann bei späteren Versuchen nachdem </w:t>
      </w:r>
      <w:r w:rsidR="00DE5934">
        <w:rPr>
          <w:sz w:val="26"/>
          <w:szCs w:val="26"/>
        </w:rPr>
        <w:t xml:space="preserve">wir seine Arbeit gelesen haben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0A2C9C">
          <w:pgSz w:w="11906" w:h="16838"/>
          <w:pgMar w:top="1417" w:right="1417" w:bottom="1134" w:left="1417" w:header="708" w:footer="708" w:gutter="0"/>
          <w:pgNumType w:start="14"/>
          <w:cols w:space="708"/>
          <w:docGrid w:linePitch="360"/>
        </w:sectPr>
      </w:pPr>
    </w:p>
    <w:p w14:paraId="3B85F9B2" w14:textId="1DC90638" w:rsidR="0064422F" w:rsidRDefault="00EB04F8" w:rsidP="00EB04F8">
      <w:pPr>
        <w:rPr>
          <w:sz w:val="26"/>
          <w:szCs w:val="26"/>
        </w:rPr>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r w:rsidRPr="0043536E">
        <w:rPr>
          <w:sz w:val="26"/>
          <w:szCs w:val="26"/>
        </w:rPr>
        <w:t xml:space="preserve"> </w:t>
      </w:r>
    </w:p>
    <w:p w14:paraId="020A0273" w14:textId="5E4A0631" w:rsidR="00DE5934" w:rsidRPr="00D03EAD" w:rsidRDefault="00EB663C" w:rsidP="00EB04F8">
      <w:pPr>
        <w:rPr>
          <w:sz w:val="16"/>
          <w:szCs w:val="16"/>
        </w:rPr>
      </w:pPr>
      <w:r>
        <w:rPr>
          <w:sz w:val="16"/>
          <w:szCs w:val="16"/>
        </w:rPr>
        <w:t>15</w:t>
      </w:r>
      <w:r w:rsidR="00DE5934">
        <w:rPr>
          <w:sz w:val="16"/>
          <w:szCs w:val="16"/>
        </w:rPr>
        <w:t>.1 2D Darstellung der Tonausbreitung</w:t>
      </w:r>
    </w:p>
    <w:p w14:paraId="210E4721" w14:textId="12E6FEE4"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 xml:space="preserve">sind hierbei die Maxima und blau und schwarz stellen Minima da. Allerdings konnten wir, wie </w:t>
      </w:r>
      <w:proofErr w:type="spellStart"/>
      <w:r>
        <w:rPr>
          <w:sz w:val="26"/>
          <w:szCs w:val="26"/>
        </w:rPr>
        <w:t>Chudík</w:t>
      </w:r>
      <w:proofErr w:type="spellEnd"/>
      <w:r>
        <w:rPr>
          <w:sz w:val="26"/>
          <w:szCs w:val="26"/>
        </w:rPr>
        <w:t xml:space="preserve">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7B87ED47" w14:textId="77777777" w:rsidR="00683E3A" w:rsidRDefault="00683E3A">
      <w:pPr>
        <w:rPr>
          <w:sz w:val="28"/>
          <w:szCs w:val="28"/>
          <w:u w:val="single"/>
        </w:rPr>
      </w:pPr>
      <w:r w:rsidRPr="00683E3A">
        <w:rPr>
          <w:sz w:val="28"/>
          <w:szCs w:val="28"/>
          <w:u w:val="single"/>
        </w:rPr>
        <w:t>Selbstevaluation</w:t>
      </w:r>
    </w:p>
    <w:p w14:paraId="0D16EA9D" w14:textId="77777777" w:rsidR="00683E3A" w:rsidRDefault="00683E3A">
      <w:pPr>
        <w:rPr>
          <w:sz w:val="28"/>
          <w:szCs w:val="28"/>
          <w:u w:val="single"/>
        </w:rPr>
      </w:pPr>
    </w:p>
    <w:p w14:paraId="1E6A8DF5" w14:textId="0990A502" w:rsidR="007B3B80" w:rsidRPr="00683E3A" w:rsidRDefault="007B3B80">
      <w:pPr>
        <w:rPr>
          <w:sz w:val="28"/>
          <w:szCs w:val="28"/>
          <w:u w:val="single"/>
        </w:rPr>
      </w:pPr>
      <w:r w:rsidRPr="00683E3A">
        <w:rPr>
          <w:sz w:val="28"/>
          <w:szCs w:val="28"/>
          <w:u w:val="single"/>
        </w:rPr>
        <w:br w:type="page"/>
      </w:r>
    </w:p>
    <w:p w14:paraId="27C0F031" w14:textId="77777777" w:rsidR="007B3B80" w:rsidRPr="0043536E" w:rsidRDefault="007B3B80" w:rsidP="007B3B80">
      <w:pPr>
        <w:rPr>
          <w:sz w:val="28"/>
          <w:szCs w:val="28"/>
          <w:u w:val="single"/>
        </w:rPr>
      </w:pPr>
      <w:r w:rsidRPr="0043536E">
        <w:rPr>
          <w:sz w:val="28"/>
          <w:szCs w:val="28"/>
          <w:u w:val="single"/>
        </w:rPr>
        <w:lastRenderedPageBreak/>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0C5D4071" w14:textId="0B75B57E" w:rsidR="00BE3006" w:rsidRDefault="007B3B80" w:rsidP="00BE3006">
      <w:pPr>
        <w:pStyle w:val="Listenabsatz"/>
        <w:numPr>
          <w:ilvl w:val="0"/>
          <w:numId w:val="2"/>
        </w:numPr>
        <w:jc w:val="left"/>
        <w:rPr>
          <w:sz w:val="26"/>
          <w:szCs w:val="26"/>
          <w:lang w:val="en-US"/>
        </w:rPr>
      </w:pPr>
      <w:r w:rsidRPr="007B3B80">
        <w:rPr>
          <w:sz w:val="26"/>
          <w:szCs w:val="26"/>
          <w:lang w:val="en-US"/>
        </w:rPr>
        <w:t xml:space="preserve">1.1 </w:t>
      </w:r>
      <w:proofErr w:type="spellStart"/>
      <w:r w:rsidRPr="007B3B80">
        <w:rPr>
          <w:sz w:val="26"/>
          <w:szCs w:val="26"/>
          <w:lang w:val="en-US"/>
        </w:rPr>
        <w:t>Ellipsoiden</w:t>
      </w:r>
      <w:proofErr w:type="spellEnd"/>
      <w:r w:rsidRPr="007B3B80">
        <w:rPr>
          <w:sz w:val="26"/>
          <w:szCs w:val="26"/>
          <w:lang w:val="en-US"/>
        </w:rPr>
        <w:t>:</w:t>
      </w:r>
      <w:r>
        <w:rPr>
          <w:sz w:val="26"/>
          <w:szCs w:val="26"/>
          <w:lang w:val="en-US"/>
        </w:rPr>
        <w:t xml:space="preserve"> </w:t>
      </w:r>
      <w:hyperlink r:id="rId72" w:history="1">
        <w:r w:rsidRPr="007B3B80">
          <w:rPr>
            <w:sz w:val="26"/>
            <w:szCs w:val="26"/>
            <w:lang w:val="en-US"/>
          </w:rPr>
          <w:t>http://ecx.images-amazon.com/images/I/31rwfDrP2QL.jpg</w:t>
        </w:r>
      </w:hyperlink>
      <w:r w:rsidRPr="007B3B80">
        <w:rPr>
          <w:sz w:val="26"/>
          <w:szCs w:val="26"/>
          <w:lang w:val="en-US"/>
        </w:rPr>
        <w:t xml:space="preserve"> (03.12.2014 13:44)</w:t>
      </w:r>
    </w:p>
    <w:p w14:paraId="48252023" w14:textId="77777777" w:rsidR="00084A66" w:rsidRPr="00697F07" w:rsidRDefault="00084A66" w:rsidP="00084A66">
      <w:pPr>
        <w:pStyle w:val="Listenabsatz"/>
        <w:numPr>
          <w:ilvl w:val="0"/>
          <w:numId w:val="2"/>
        </w:numPr>
        <w:jc w:val="left"/>
        <w:rPr>
          <w:sz w:val="26"/>
          <w:szCs w:val="26"/>
        </w:rPr>
      </w:pPr>
      <w:r w:rsidRPr="00697F07">
        <w:rPr>
          <w:sz w:val="26"/>
          <w:szCs w:val="26"/>
        </w:rPr>
        <w:t>IYPT-Vortrag: http://solutions.iypt.org/uploads/2014_SK_Ball_sound_Michal_Hled%C3%ADk_Martin_Murin_Jakub_Chud%C3%ADk_1406284981.pdf</w:t>
      </w:r>
      <w:r>
        <w:rPr>
          <w:sz w:val="26"/>
          <w:szCs w:val="26"/>
        </w:rPr>
        <w:t xml:space="preserve">    (03.12.2014 14:34)</w:t>
      </w:r>
    </w:p>
    <w:p w14:paraId="0E0DF2B7" w14:textId="77777777" w:rsidR="00084A66" w:rsidRPr="00084A66" w:rsidRDefault="00084A66" w:rsidP="00084A66">
      <w:pPr>
        <w:pStyle w:val="Listenabsatz"/>
        <w:ind w:left="360"/>
        <w:jc w:val="left"/>
        <w:rPr>
          <w:sz w:val="26"/>
          <w:szCs w:val="26"/>
        </w:rPr>
      </w:pPr>
    </w:p>
    <w:sectPr w:rsidR="00084A66" w:rsidRPr="00084A66"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03DA4" w14:textId="77777777" w:rsidR="00EB663C" w:rsidRDefault="00EB663C" w:rsidP="00D34DE1">
      <w:r>
        <w:separator/>
      </w:r>
    </w:p>
  </w:endnote>
  <w:endnote w:type="continuationSeparator" w:id="0">
    <w:p w14:paraId="5344F827" w14:textId="77777777" w:rsidR="00EB663C" w:rsidRDefault="00EB663C"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0A2C9C" w:rsidRDefault="000A2C9C">
        <w:pPr>
          <w:pStyle w:val="Fuzeile"/>
          <w:jc w:val="right"/>
        </w:pPr>
        <w:r>
          <w:fldChar w:fldCharType="begin"/>
        </w:r>
        <w:r>
          <w:instrText>PAGE   \* MERGEFORMAT</w:instrText>
        </w:r>
        <w:r>
          <w:fldChar w:fldCharType="separate"/>
        </w:r>
        <w:r>
          <w:rPr>
            <w:noProof/>
          </w:rPr>
          <w:t>1</w:t>
        </w:r>
        <w:r>
          <w:fldChar w:fldCharType="end"/>
        </w:r>
      </w:p>
    </w:sdtContent>
  </w:sdt>
  <w:p w14:paraId="1F6FB714" w14:textId="6F79B69A" w:rsidR="00D03EAD" w:rsidRPr="000A2C9C" w:rsidRDefault="00D03EAD">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3008711"/>
      <w:docPartObj>
        <w:docPartGallery w:val="Page Numbers (Bottom of Page)"/>
        <w:docPartUnique/>
      </w:docPartObj>
    </w:sdtPr>
    <w:sdtContent>
      <w:p w14:paraId="722DD699" w14:textId="717585CE" w:rsidR="00D03EAD" w:rsidRDefault="00D03EAD">
        <w:pPr>
          <w:pStyle w:val="Fuzeile"/>
          <w:jc w:val="right"/>
        </w:pPr>
        <w:r>
          <w:fldChar w:fldCharType="begin"/>
        </w:r>
        <w:r>
          <w:instrText>PAGE   \* MERGEFORMAT</w:instrText>
        </w:r>
        <w:r>
          <w:fldChar w:fldCharType="separate"/>
        </w:r>
        <w:r>
          <w:rPr>
            <w:noProof/>
          </w:rPr>
          <w:t>1</w:t>
        </w:r>
        <w:r>
          <w:fldChar w:fldCharType="end"/>
        </w:r>
      </w:p>
    </w:sdtContent>
  </w:sdt>
  <w:p w14:paraId="0A954B02" w14:textId="58D2101A" w:rsidR="004350C5" w:rsidRPr="004350C5" w:rsidRDefault="004350C5"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1585020"/>
      <w:docPartObj>
        <w:docPartGallery w:val="Page Numbers (Bottom of Page)"/>
        <w:docPartUnique/>
      </w:docPartObj>
    </w:sdtPr>
    <w:sdtContent>
      <w:p w14:paraId="3E921B85" w14:textId="77126E0C" w:rsidR="000A2C9C" w:rsidRDefault="000A2C9C">
        <w:pPr>
          <w:pStyle w:val="Fuzeile"/>
          <w:jc w:val="right"/>
        </w:pPr>
        <w:r>
          <w:fldChar w:fldCharType="begin"/>
        </w:r>
        <w:r>
          <w:instrText>PAGE   \* MERGEFORMAT</w:instrText>
        </w:r>
        <w:r>
          <w:fldChar w:fldCharType="separate"/>
        </w:r>
        <w:r>
          <w:rPr>
            <w:noProof/>
          </w:rPr>
          <w:t>- 1 -</w:t>
        </w:r>
        <w:r>
          <w:fldChar w:fldCharType="end"/>
        </w:r>
      </w:p>
    </w:sdtContent>
  </w:sdt>
  <w:p w14:paraId="4D9D1BD2" w14:textId="7E03B668" w:rsidR="004350C5" w:rsidRPr="004350C5" w:rsidRDefault="004350C5" w:rsidP="004350C5">
    <w:pPr>
      <w:pStyle w:val="Fuzeile"/>
      <w:rPr>
        <w:i/>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4350C5" w:rsidRPr="000A2C9C" w:rsidRDefault="004350C5" w:rsidP="000A2C9C">
    <w:pPr>
      <w:pStyle w:val="Fuzeile"/>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1734025"/>
      <w:docPartObj>
        <w:docPartGallery w:val="Page Numbers (Bottom of Page)"/>
        <w:docPartUnique/>
      </w:docPartObj>
    </w:sdtPr>
    <w:sdtContent>
      <w:p w14:paraId="50E72C1B" w14:textId="794417F4" w:rsidR="000A2C9C" w:rsidRDefault="000A2C9C">
        <w:pPr>
          <w:pStyle w:val="Fuzeile"/>
          <w:jc w:val="right"/>
        </w:pPr>
        <w:r>
          <w:fldChar w:fldCharType="begin"/>
        </w:r>
        <w:r>
          <w:instrText>PAGE   \* MERGEFORMAT</w:instrText>
        </w:r>
        <w:r>
          <w:fldChar w:fldCharType="separate"/>
        </w:r>
        <w:r>
          <w:rPr>
            <w:noProof/>
          </w:rPr>
          <w:t>16</w:t>
        </w:r>
        <w:r>
          <w:fldChar w:fldCharType="end"/>
        </w:r>
      </w:p>
    </w:sdtContent>
  </w:sdt>
  <w:p w14:paraId="35F703FC" w14:textId="07B06AF2" w:rsidR="00EB663C" w:rsidRPr="004350C5" w:rsidRDefault="00EB663C"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534F1" w14:textId="77777777" w:rsidR="00EB663C" w:rsidRDefault="00EB663C" w:rsidP="00D34DE1">
      <w:r>
        <w:separator/>
      </w:r>
    </w:p>
  </w:footnote>
  <w:footnote w:type="continuationSeparator" w:id="0">
    <w:p w14:paraId="46148B9D" w14:textId="77777777" w:rsidR="00EB663C" w:rsidRDefault="00EB663C"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EB663C" w:rsidRDefault="00EB663C">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0A2C9C" w:rsidRDefault="000A2C9C">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D03EAD" w:rsidRDefault="00D03EAD">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isplayBackgroundShape/>
  <w:proofState w:spelling="clean" w:grammar="clean"/>
  <w:defaultTabStop w:val="708"/>
  <w:hyphenationZone w:val="425"/>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3464B"/>
    <w:rsid w:val="002424EA"/>
    <w:rsid w:val="00246E75"/>
    <w:rsid w:val="00257F83"/>
    <w:rsid w:val="00265D9B"/>
    <w:rsid w:val="00266484"/>
    <w:rsid w:val="002733AB"/>
    <w:rsid w:val="00273507"/>
    <w:rsid w:val="0027687A"/>
    <w:rsid w:val="002848F1"/>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C194B"/>
    <w:rsid w:val="003C2C94"/>
    <w:rsid w:val="003C6C48"/>
    <w:rsid w:val="003D49D7"/>
    <w:rsid w:val="003D5A40"/>
    <w:rsid w:val="003F6D4E"/>
    <w:rsid w:val="004028CC"/>
    <w:rsid w:val="00414278"/>
    <w:rsid w:val="004165D4"/>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9E6"/>
    <w:rsid w:val="004D64D5"/>
    <w:rsid w:val="004E0E96"/>
    <w:rsid w:val="004F01DF"/>
    <w:rsid w:val="004F33B4"/>
    <w:rsid w:val="004F4101"/>
    <w:rsid w:val="004F51E9"/>
    <w:rsid w:val="0050020B"/>
    <w:rsid w:val="00511412"/>
    <w:rsid w:val="00525FCF"/>
    <w:rsid w:val="00527D03"/>
    <w:rsid w:val="005337D4"/>
    <w:rsid w:val="005351F4"/>
    <w:rsid w:val="00535279"/>
    <w:rsid w:val="0054340F"/>
    <w:rsid w:val="005570F8"/>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4422F"/>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265D"/>
    <w:rsid w:val="007139AF"/>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429A"/>
    <w:rsid w:val="00A53A8D"/>
    <w:rsid w:val="00A5533F"/>
    <w:rsid w:val="00A90139"/>
    <w:rsid w:val="00AB08EF"/>
    <w:rsid w:val="00AD5C26"/>
    <w:rsid w:val="00AD75BE"/>
    <w:rsid w:val="00AD783E"/>
    <w:rsid w:val="00AE21D1"/>
    <w:rsid w:val="00AE3AD2"/>
    <w:rsid w:val="00AE4485"/>
    <w:rsid w:val="00AF0EE6"/>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03EAD"/>
    <w:rsid w:val="00D10096"/>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A4951"/>
    <w:rsid w:val="00DB1611"/>
    <w:rsid w:val="00DB6372"/>
    <w:rsid w:val="00DB714A"/>
    <w:rsid w:val="00DC2B69"/>
    <w:rsid w:val="00DD6DE6"/>
    <w:rsid w:val="00DE5934"/>
    <w:rsid w:val="00E041DF"/>
    <w:rsid w:val="00E11C8C"/>
    <w:rsid w:val="00E12E1A"/>
    <w:rsid w:val="00E252F1"/>
    <w:rsid w:val="00E30B4C"/>
    <w:rsid w:val="00E5066C"/>
    <w:rsid w:val="00E541B5"/>
    <w:rsid w:val="00E57F37"/>
    <w:rsid w:val="00E61188"/>
    <w:rsid w:val="00E6310B"/>
    <w:rsid w:val="00E72CFA"/>
    <w:rsid w:val="00E8317C"/>
    <w:rsid w:val="00E84EAE"/>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5FF4"/>
    <w:rsid w:val="00EF7F63"/>
    <w:rsid w:val="00F017F3"/>
    <w:rsid w:val="00F10A76"/>
    <w:rsid w:val="00F20437"/>
    <w:rsid w:val="00F249F9"/>
    <w:rsid w:val="00F5154F"/>
    <w:rsid w:val="00F7088D"/>
    <w:rsid w:val="00F837A0"/>
    <w:rsid w:val="00FA507A"/>
    <w:rsid w:val="00FB2851"/>
    <w:rsid w:val="00FC2844"/>
    <w:rsid w:val="00FD0D65"/>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3.xml"/><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wmf"/><Relationship Id="rId74" Type="http://schemas.openxmlformats.org/officeDocument/2006/relationships/glossaryDocument" Target="glossary/document.xml"/><Relationship Id="rId5" Type="http://schemas.openxmlformats.org/officeDocument/2006/relationships/settings" Target="settings.xml"/><Relationship Id="rId61" Type="http://schemas.openxmlformats.org/officeDocument/2006/relationships/image" Target="media/image26.JPG"/><Relationship Id="rId19" Type="http://schemas.openxmlformats.org/officeDocument/2006/relationships/header" Target="header2.xml"/><Relationship Id="rId14" Type="http://schemas.openxmlformats.org/officeDocument/2006/relationships/image" Target="media/image3.jpeg"/><Relationship Id="rId22" Type="http://schemas.openxmlformats.org/officeDocument/2006/relationships/footer" Target="footer4.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hyperlink" Target="http://ecx.images-amazon.com/images/I/31rwfDrP2QL.jpg" TargetMode="External"/><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oleObject" Target="embeddings/oleObject23.bin"/><Relationship Id="rId20" Type="http://schemas.openxmlformats.org/officeDocument/2006/relationships/footer" Target="footer3.xml"/><Relationship Id="rId41" Type="http://schemas.openxmlformats.org/officeDocument/2006/relationships/image" Target="media/image16.JPG"/><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footer" Target="footer5.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JP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 Type="http://schemas.openxmlformats.org/officeDocument/2006/relationships/footnotes" Target="footnotes.xml"/><Relationship Id="rId71" Type="http://schemas.openxmlformats.org/officeDocument/2006/relationships/image" Target="media/image32.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4B1"/>
    <w:rsid w:val="00F454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580AC0E971F444698C178FC9F38F1521">
    <w:name w:val="580AC0E971F444698C178FC9F38F1521"/>
    <w:rsid w:val="00F454B1"/>
  </w:style>
  <w:style w:type="paragraph" w:customStyle="1" w:styleId="50FEE629E7BA410883BF8A50FE7CF215">
    <w:name w:val="50FEE629E7BA410883BF8A50FE7CF215"/>
    <w:rsid w:val="00F454B1"/>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580AC0E971F444698C178FC9F38F1521">
    <w:name w:val="580AC0E971F444698C178FC9F38F1521"/>
    <w:rsid w:val="00F454B1"/>
  </w:style>
  <w:style w:type="paragraph" w:customStyle="1" w:styleId="50FEE629E7BA410883BF8A50FE7CF215">
    <w:name w:val="50FEE629E7BA410883BF8A50FE7CF215"/>
    <w:rsid w:val="00F454B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DB3878-B656-41E6-96E0-2D9B2D544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3565</Words>
  <Characters>20327</Characters>
  <Application>Microsoft Office Word</Application>
  <DocSecurity>0</DocSecurity>
  <Lines>169</Lines>
  <Paragraphs>4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38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o</dc:creator>
  <cp:lastModifiedBy>Salkin Schelten</cp:lastModifiedBy>
  <cp:revision>6</cp:revision>
  <cp:lastPrinted>2014-03-14T17:41:00Z</cp:lastPrinted>
  <dcterms:created xsi:type="dcterms:W3CDTF">2014-12-04T10:41:00Z</dcterms:created>
  <dcterms:modified xsi:type="dcterms:W3CDTF">2014-12-04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